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0463" w:rsidRPr="00167D99" w:rsidRDefault="00F70463" w:rsidP="00F70463">
      <w:pPr>
        <w:spacing w:line="360" w:lineRule="auto"/>
        <w:jc w:val="center"/>
        <w:rPr>
          <w:b/>
          <w:bCs/>
          <w:color w:val="000000" w:themeColor="text1"/>
          <w:sz w:val="28"/>
          <w:szCs w:val="28"/>
        </w:rPr>
      </w:pPr>
      <w:r w:rsidRPr="00167D99">
        <w:rPr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2B4AA51" wp14:editId="77F6D058">
                <wp:simplePos x="0" y="0"/>
                <wp:positionH relativeFrom="margin">
                  <wp:posOffset>2390775</wp:posOffset>
                </wp:positionH>
                <wp:positionV relativeFrom="paragraph">
                  <wp:posOffset>-28574</wp:posOffset>
                </wp:positionV>
                <wp:extent cx="1144905" cy="742950"/>
                <wp:effectExtent l="0" t="0" r="17145" b="1905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4905" cy="74295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70463" w:rsidRPr="002D6210" w:rsidRDefault="00F70463" w:rsidP="00F70463">
                            <w:pPr>
                              <w:jc w:val="center"/>
                            </w:pPr>
                            <w:r w:rsidRPr="002D6210">
                              <w:rPr>
                                <w:b/>
                                <w:bCs/>
                                <w:rtl/>
                              </w:rPr>
                              <w:t>كلية العلوم</w:t>
                            </w:r>
                          </w:p>
                          <w:p w:rsidR="00F70463" w:rsidRPr="002D6210" w:rsidRDefault="00F70463" w:rsidP="00F70463">
                            <w:pPr>
                              <w:jc w:val="center"/>
                              <w:rPr>
                                <w:rtl/>
                              </w:rPr>
                            </w:pPr>
                            <w:r w:rsidRPr="002D6210">
                              <w:rPr>
                                <w:b/>
                                <w:bCs/>
                                <w:rtl/>
                                <w:lang w:bidi="ar-TN"/>
                              </w:rPr>
                              <w:t>قسم ا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>لإحصاء وبحوث العمل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52B4AA51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188.25pt;margin-top:-2.25pt;width:90.15pt;height:58.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" filled="f" strokecolor="white" strokeweight="0">
                <v:textbox>
                  <w:txbxContent>
                    <w:p w:rsidR="00F70463" w:rsidRPr="002D6210" w:rsidRDefault="00F70463" w:rsidP="00F70463">
                      <w:pPr>
                        <w:jc w:val="center"/>
                      </w:pPr>
                      <w:r w:rsidRPr="002D6210">
                        <w:rPr>
                          <w:b/>
                          <w:bCs/>
                          <w:rtl/>
                        </w:rPr>
                        <w:t>كلية العلوم</w:t>
                      </w:r>
                    </w:p>
                    <w:p w:rsidR="00F70463" w:rsidRPr="002D6210" w:rsidRDefault="00F70463" w:rsidP="00F70463">
                      <w:pPr>
                        <w:jc w:val="center"/>
                        <w:rPr>
                          <w:rtl/>
                        </w:rPr>
                      </w:pPr>
                      <w:r w:rsidRPr="002D6210">
                        <w:rPr>
                          <w:b/>
                          <w:bCs/>
                          <w:rtl/>
                          <w:lang w:bidi="ar-TN"/>
                        </w:rPr>
                        <w:t>قسم ا</w:t>
                      </w:r>
                      <w:r>
                        <w:rPr>
                          <w:b/>
                          <w:bCs/>
                          <w:rtl/>
                        </w:rPr>
                        <w:t>لإحصاء وبحوث العمليا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67D99">
        <w:rPr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A3C7E3" wp14:editId="70383C7C">
                <wp:simplePos x="0" y="0"/>
                <wp:positionH relativeFrom="margin">
                  <wp:align>left</wp:align>
                </wp:positionH>
                <wp:positionV relativeFrom="paragraph">
                  <wp:posOffset>-72390</wp:posOffset>
                </wp:positionV>
                <wp:extent cx="1729740" cy="756920"/>
                <wp:effectExtent l="9525" t="13335" r="13335" b="10795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75692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70463" w:rsidRPr="00914076" w:rsidRDefault="00F70463" w:rsidP="00F70463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914076">
                              <w:rPr>
                                <w:b/>
                                <w:bCs/>
                              </w:rPr>
                              <w:t>College of Sciences</w:t>
                            </w:r>
                          </w:p>
                          <w:p w:rsidR="00F70463" w:rsidRPr="00914076" w:rsidRDefault="00F70463" w:rsidP="00F70463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914076">
                              <w:rPr>
                                <w:b/>
                                <w:bCs/>
                              </w:rPr>
                              <w:t>Department of</w:t>
                            </w:r>
                          </w:p>
                          <w:p w:rsidR="00F70463" w:rsidRPr="00914076" w:rsidRDefault="00F70463" w:rsidP="00F70463">
                            <w:pPr>
                              <w:jc w:val="center"/>
                              <w:rPr>
                                <w:b/>
                                <w:bCs/>
                                <w:lang w:bidi="ar-TN"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tatistics and Operations Researc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52A3C7E3" id="Text Box 6" o:spid="_x0000_s1027" type="#_x0000_t202" style="position:absolute;left:0;text-align:left;margin-left:0;margin-top:-5.7pt;width:136.2pt;height:59.6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" filled="f" strokecolor="white" strokeweight="0">
                <v:textbox>
                  <w:txbxContent>
                    <w:p w:rsidR="00F70463" w:rsidRPr="00914076" w:rsidRDefault="00F70463" w:rsidP="00F70463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914076">
                        <w:rPr>
                          <w:b/>
                          <w:bCs/>
                        </w:rPr>
                        <w:t>College of Sciences</w:t>
                      </w:r>
                    </w:p>
                    <w:p w:rsidR="00F70463" w:rsidRPr="00914076" w:rsidRDefault="00F70463" w:rsidP="00F70463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914076">
                        <w:rPr>
                          <w:b/>
                          <w:bCs/>
                        </w:rPr>
                        <w:t>Department of</w:t>
                      </w:r>
                    </w:p>
                    <w:p w:rsidR="00F70463" w:rsidRPr="00914076" w:rsidRDefault="00F70463" w:rsidP="00F70463">
                      <w:pPr>
                        <w:jc w:val="center"/>
                        <w:rPr>
                          <w:b/>
                          <w:bCs/>
                          <w:lang w:bidi="ar-TN"/>
                        </w:rPr>
                      </w:pPr>
                      <w:r>
                        <w:rPr>
                          <w:b/>
                          <w:bCs/>
                        </w:rPr>
                        <w:t>Statistics and Operations Researc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67D99">
        <w:rPr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87545E7" wp14:editId="06077548">
            <wp:simplePos x="0" y="0"/>
            <wp:positionH relativeFrom="margin">
              <wp:posOffset>4301490</wp:posOffset>
            </wp:positionH>
            <wp:positionV relativeFrom="paragraph">
              <wp:posOffset>-91440</wp:posOffset>
            </wp:positionV>
            <wp:extent cx="1409700" cy="547370"/>
            <wp:effectExtent l="0" t="0" r="0" b="5080"/>
            <wp:wrapNone/>
            <wp:docPr id="4" name="Picture 4" descr="http://ksu.edu.sa/sites/KSUArabic/Students/FemaleStds/AlmalazCenter/AboutCenter/logo/ksu%20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ksu.edu.sa/sites/KSUArabic/Students/FemaleStds/AlmalazCenter/AboutCenter/logo/ksu%20logo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547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70463" w:rsidRPr="00167D99" w:rsidRDefault="00F70463" w:rsidP="00F70463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rtl/>
        </w:rPr>
      </w:pPr>
    </w:p>
    <w:p w:rsidR="00F70463" w:rsidRPr="00167D99" w:rsidRDefault="00F70463" w:rsidP="00F70463">
      <w:pPr>
        <w:spacing w:line="360" w:lineRule="auto"/>
        <w:jc w:val="center"/>
        <w:rPr>
          <w:b/>
          <w:bCs/>
          <w:color w:val="000000" w:themeColor="text1"/>
          <w:sz w:val="44"/>
          <w:szCs w:val="44"/>
          <w:u w:val="single"/>
          <w:lang w:bidi="ar-TN"/>
        </w:rPr>
      </w:pPr>
      <w:r w:rsidRPr="00167D99">
        <w:rPr>
          <w:color w:val="000000" w:themeColor="text1"/>
          <w:sz w:val="44"/>
          <w:szCs w:val="44"/>
          <w:u w:val="single"/>
        </w:rPr>
        <w:t>Homework 2</w:t>
      </w:r>
    </w:p>
    <w:tbl>
      <w:tblPr>
        <w:tblW w:w="9360" w:type="dxa"/>
        <w:tblInd w:w="-6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790"/>
        <w:gridCol w:w="3960"/>
        <w:gridCol w:w="2610"/>
      </w:tblGrid>
      <w:tr w:rsidR="00167D99" w:rsidRPr="00167D99" w:rsidTr="000F2068">
        <w:tc>
          <w:tcPr>
            <w:tcW w:w="2790" w:type="dxa"/>
            <w:vMerge w:val="restart"/>
          </w:tcPr>
          <w:p w:rsidR="00F70463" w:rsidRPr="00167D99" w:rsidRDefault="00F70463" w:rsidP="00F70463">
            <w:pPr>
              <w:spacing w:line="360" w:lineRule="auto"/>
              <w:jc w:val="center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>Deadline: ……….</w:t>
            </w:r>
          </w:p>
          <w:p w:rsidR="00F70463" w:rsidRPr="00167D99" w:rsidRDefault="00F70463" w:rsidP="000F2068">
            <w:pPr>
              <w:spacing w:line="360" w:lineRule="auto"/>
              <w:jc w:val="center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>12 PM</w:t>
            </w:r>
          </w:p>
        </w:tc>
        <w:tc>
          <w:tcPr>
            <w:tcW w:w="3960" w:type="dxa"/>
          </w:tcPr>
          <w:p w:rsidR="00F70463" w:rsidRPr="00167D99" w:rsidRDefault="00F70463" w:rsidP="000F2068">
            <w:pPr>
              <w:spacing w:line="360" w:lineRule="auto"/>
              <w:jc w:val="center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>STAT 105</w:t>
            </w:r>
          </w:p>
        </w:tc>
        <w:tc>
          <w:tcPr>
            <w:tcW w:w="2610" w:type="dxa"/>
          </w:tcPr>
          <w:p w:rsidR="00F70463" w:rsidRPr="00167D99" w:rsidRDefault="00F70463" w:rsidP="000F2068">
            <w:pPr>
              <w:spacing w:line="360" w:lineRule="auto"/>
              <w:jc w:val="right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 xml:space="preserve">Academic year 1438-39H     </w:t>
            </w:r>
          </w:p>
        </w:tc>
      </w:tr>
      <w:tr w:rsidR="00167D99" w:rsidRPr="00167D99" w:rsidTr="000F2068">
        <w:tc>
          <w:tcPr>
            <w:tcW w:w="2790" w:type="dxa"/>
            <w:vMerge/>
          </w:tcPr>
          <w:p w:rsidR="00F70463" w:rsidRPr="00167D99" w:rsidRDefault="00F70463" w:rsidP="000F2068">
            <w:pPr>
              <w:spacing w:line="360" w:lineRule="auto"/>
              <w:jc w:val="center"/>
              <w:rPr>
                <w:b/>
                <w:bCs/>
                <w:color w:val="000000" w:themeColor="text1"/>
              </w:rPr>
            </w:pPr>
          </w:p>
        </w:tc>
        <w:tc>
          <w:tcPr>
            <w:tcW w:w="3960" w:type="dxa"/>
          </w:tcPr>
          <w:p w:rsidR="00F70463" w:rsidRPr="00167D99" w:rsidRDefault="00F70463" w:rsidP="000F2068">
            <w:pPr>
              <w:tabs>
                <w:tab w:val="center" w:pos="1412"/>
                <w:tab w:val="right" w:pos="2824"/>
              </w:tabs>
              <w:spacing w:line="360" w:lineRule="auto"/>
              <w:jc w:val="center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>Statistical Methods</w:t>
            </w:r>
          </w:p>
        </w:tc>
        <w:tc>
          <w:tcPr>
            <w:tcW w:w="2610" w:type="dxa"/>
          </w:tcPr>
          <w:p w:rsidR="00F70463" w:rsidRPr="00167D99" w:rsidRDefault="00F70463" w:rsidP="000F2068">
            <w:pPr>
              <w:tabs>
                <w:tab w:val="center" w:pos="1412"/>
                <w:tab w:val="right" w:pos="2824"/>
              </w:tabs>
              <w:spacing w:line="360" w:lineRule="auto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ab/>
              <w:t>Second Semester</w:t>
            </w:r>
          </w:p>
        </w:tc>
      </w:tr>
    </w:tbl>
    <w:p w:rsidR="00F70463" w:rsidRPr="00167D99" w:rsidRDefault="00F70463" w:rsidP="00F70463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rtl/>
        </w:rPr>
      </w:pPr>
      <w:r w:rsidRPr="00167D99">
        <w:rPr>
          <w:noProof/>
          <w:color w:val="000000" w:themeColor="text1"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672AEDC5" wp14:editId="74F09B9E">
                <wp:simplePos x="0" y="0"/>
                <wp:positionH relativeFrom="column">
                  <wp:posOffset>5629910</wp:posOffset>
                </wp:positionH>
                <wp:positionV relativeFrom="paragraph">
                  <wp:posOffset>412750</wp:posOffset>
                </wp:positionV>
                <wp:extent cx="678180" cy="750570"/>
                <wp:effectExtent l="19685" t="12700" r="16510" b="1778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8180" cy="750570"/>
                          <a:chOff x="0" y="0"/>
                          <a:chExt cx="6781" cy="7505"/>
                        </a:xfrm>
                      </wpg:grpSpPr>
                      <wps:wsp>
                        <wps:cNvPr id="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781" cy="7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70463" w:rsidRDefault="00F70463" w:rsidP="00F70463">
                              <w:pPr>
                                <w:jc w:val="center"/>
                              </w:pPr>
                            </w:p>
                            <w:p w:rsidR="00F70463" w:rsidRDefault="00F70463" w:rsidP="00F70463">
                              <w:pPr>
                                <w:jc w:val="center"/>
                              </w:pPr>
                            </w:p>
                            <w:p w:rsidR="00F70463" w:rsidRDefault="00F70463" w:rsidP="00F70463">
                              <w:pPr>
                                <w:jc w:val="center"/>
                              </w:pPr>
                              <w: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Straight Connector 6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3657"/>
                            <a:ext cx="6777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672AEDC5" id="Group 1" o:spid="_x0000_s1028" style="position:absolute;left:0;text-align:left;margin-left:443.3pt;margin-top:32.5pt;width:53.4pt;height:59.1pt;z-index:-251654144" coordsize="6781,7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">
                <v:rect id="Rectangle 5" o:spid="_x0000_s1029" style="position:absolute;width:6781;height:75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" strokeweight="2pt">
                  <v:textbox>
                    <w:txbxContent>
                      <w:p w:rsidR="00F70463" w:rsidRDefault="00F70463" w:rsidP="00F70463">
                        <w:pPr>
                          <w:jc w:val="center"/>
                        </w:pPr>
                      </w:p>
                      <w:p w:rsidR="00F70463" w:rsidRDefault="00F70463" w:rsidP="00F70463">
                        <w:pPr>
                          <w:jc w:val="center"/>
                        </w:pPr>
                      </w:p>
                      <w:p w:rsidR="00F70463" w:rsidRDefault="00F70463" w:rsidP="00F70463">
                        <w:pPr>
                          <w:jc w:val="center"/>
                        </w:pPr>
                        <w:r>
                          <w:t>30</w:t>
                        </w:r>
                      </w:p>
                    </w:txbxContent>
                  </v:textbox>
                </v:rect>
                <v:line id="Straight Connector 6" o:spid="_x0000_s1030" style="position:absolute;flip:y;visibility:visible;mso-wrap-style:square" from="0,3657" to="6777,3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" strokeweight="2pt"/>
              </v:group>
            </w:pict>
          </mc:Fallback>
        </mc:AlternateConten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75"/>
        <w:gridCol w:w="4867"/>
        <w:gridCol w:w="1780"/>
      </w:tblGrid>
      <w:tr w:rsidR="00167D99" w:rsidRPr="00167D99" w:rsidTr="00F70463">
        <w:trPr>
          <w:trHeight w:val="340"/>
        </w:trPr>
        <w:tc>
          <w:tcPr>
            <w:tcW w:w="1875" w:type="dxa"/>
            <w:vAlign w:val="center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>Student’s Name</w:t>
            </w:r>
          </w:p>
        </w:tc>
        <w:tc>
          <w:tcPr>
            <w:tcW w:w="4867" w:type="dxa"/>
          </w:tcPr>
          <w:p w:rsidR="00F70463" w:rsidRPr="00167D99" w:rsidRDefault="00F70463" w:rsidP="000F2068">
            <w:pPr>
              <w:spacing w:line="360" w:lineRule="auto"/>
              <w:jc w:val="right"/>
              <w:rPr>
                <w:b/>
                <w:bCs/>
                <w:color w:val="000000" w:themeColor="text1"/>
              </w:rPr>
            </w:pPr>
          </w:p>
        </w:tc>
        <w:tc>
          <w:tcPr>
            <w:tcW w:w="1780" w:type="dxa"/>
            <w:vAlign w:val="center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  <w:rtl/>
              </w:rPr>
              <w:t>اسم الطالب</w:t>
            </w:r>
          </w:p>
        </w:tc>
      </w:tr>
      <w:tr w:rsidR="00167D99" w:rsidRPr="00167D99" w:rsidTr="00F70463">
        <w:trPr>
          <w:trHeight w:val="340"/>
        </w:trPr>
        <w:tc>
          <w:tcPr>
            <w:tcW w:w="1875" w:type="dxa"/>
            <w:vAlign w:val="center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>ID number</w:t>
            </w:r>
          </w:p>
        </w:tc>
        <w:tc>
          <w:tcPr>
            <w:tcW w:w="4867" w:type="dxa"/>
          </w:tcPr>
          <w:p w:rsidR="00F70463" w:rsidRPr="00167D99" w:rsidRDefault="00F70463" w:rsidP="000F2068">
            <w:pPr>
              <w:tabs>
                <w:tab w:val="center" w:pos="1412"/>
                <w:tab w:val="right" w:pos="2824"/>
              </w:tabs>
              <w:spacing w:line="360" w:lineRule="auto"/>
              <w:rPr>
                <w:b/>
                <w:bCs/>
                <w:color w:val="000000" w:themeColor="text1"/>
              </w:rPr>
            </w:pPr>
          </w:p>
        </w:tc>
        <w:tc>
          <w:tcPr>
            <w:tcW w:w="1780" w:type="dxa"/>
            <w:vAlign w:val="center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  <w:rtl/>
                <w:lang w:bidi="ar-TN"/>
              </w:rPr>
              <w:t>ال</w:t>
            </w:r>
            <w:r w:rsidRPr="00167D99">
              <w:rPr>
                <w:b/>
                <w:bCs/>
                <w:color w:val="000000" w:themeColor="text1"/>
                <w:rtl/>
              </w:rPr>
              <w:t>رقم الجامعي</w:t>
            </w:r>
          </w:p>
        </w:tc>
      </w:tr>
      <w:tr w:rsidR="00167D99" w:rsidRPr="00167D99" w:rsidTr="00F70463">
        <w:trPr>
          <w:trHeight w:val="340"/>
        </w:trPr>
        <w:tc>
          <w:tcPr>
            <w:tcW w:w="1875" w:type="dxa"/>
            <w:vAlign w:val="center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>Section No.</w:t>
            </w:r>
          </w:p>
        </w:tc>
        <w:tc>
          <w:tcPr>
            <w:tcW w:w="4867" w:type="dxa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  <w:u w:val="single"/>
              </w:rPr>
            </w:pPr>
          </w:p>
        </w:tc>
        <w:tc>
          <w:tcPr>
            <w:tcW w:w="1780" w:type="dxa"/>
            <w:vAlign w:val="center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  <w:rtl/>
              </w:rPr>
              <w:t>رقم الشعبة</w:t>
            </w:r>
          </w:p>
        </w:tc>
      </w:tr>
      <w:tr w:rsidR="00167D99" w:rsidRPr="00167D99" w:rsidTr="00F70463">
        <w:trPr>
          <w:trHeight w:val="340"/>
        </w:trPr>
        <w:tc>
          <w:tcPr>
            <w:tcW w:w="1875" w:type="dxa"/>
            <w:vAlign w:val="center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</w:rPr>
              <w:t>Teacher’s Name</w:t>
            </w:r>
          </w:p>
        </w:tc>
        <w:tc>
          <w:tcPr>
            <w:tcW w:w="4867" w:type="dxa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  <w:u w:val="single"/>
              </w:rPr>
            </w:pPr>
          </w:p>
        </w:tc>
        <w:tc>
          <w:tcPr>
            <w:tcW w:w="1780" w:type="dxa"/>
            <w:vAlign w:val="center"/>
          </w:tcPr>
          <w:p w:rsidR="00F70463" w:rsidRPr="00167D99" w:rsidRDefault="00F70463" w:rsidP="000F2068">
            <w:pPr>
              <w:spacing w:line="360" w:lineRule="auto"/>
              <w:rPr>
                <w:b/>
                <w:bCs/>
                <w:color w:val="000000" w:themeColor="text1"/>
              </w:rPr>
            </w:pPr>
            <w:r w:rsidRPr="00167D99">
              <w:rPr>
                <w:b/>
                <w:bCs/>
                <w:color w:val="000000" w:themeColor="text1"/>
                <w:rtl/>
              </w:rPr>
              <w:t>اسم أستاذ المقرر</w:t>
            </w:r>
          </w:p>
        </w:tc>
      </w:tr>
    </w:tbl>
    <w:p w:rsidR="00F70463" w:rsidRPr="00167D99" w:rsidRDefault="00F70463" w:rsidP="007C3666">
      <w:pPr>
        <w:autoSpaceDE w:val="0"/>
        <w:autoSpaceDN w:val="0"/>
        <w:bidi w:val="0"/>
        <w:adjustRightInd w:val="0"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F70463" w:rsidRPr="00167D99" w:rsidRDefault="00F70463" w:rsidP="002D1133">
      <w:pPr>
        <w:autoSpaceDE w:val="0"/>
        <w:autoSpaceDN w:val="0"/>
        <w:bidi w:val="0"/>
        <w:adjustRightInd w:val="0"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>Exercise 1:  (</w:t>
      </w:r>
      <w:r w:rsidR="002D1133"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>4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 xml:space="preserve"> marks)</w:t>
      </w:r>
    </w:p>
    <w:p w:rsidR="00F70463" w:rsidRPr="00167D99" w:rsidRDefault="00F70463" w:rsidP="00F70463">
      <w:pPr>
        <w:autoSpaceDE w:val="0"/>
        <w:autoSpaceDN w:val="0"/>
        <w:bidi w:val="0"/>
        <w:adjustRightInd w:val="0"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F70463" w:rsidRPr="00167D99" w:rsidRDefault="00F70463" w:rsidP="00CE25D9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A manufacturer claims that the average tar content of a certain kind of cigarette is 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 xml:space="preserve">μ </w:t>
      </w:r>
      <w:r w:rsidRPr="00167D99">
        <w:rPr>
          <w:rFonts w:asciiTheme="majorBidi" w:eastAsia="MTSY" w:hAnsiTheme="majorBidi" w:cstheme="majorBidi"/>
          <w:color w:val="000000" w:themeColor="text1"/>
          <w:sz w:val="28"/>
          <w:szCs w:val="28"/>
        </w:rPr>
        <w:t xml:space="preserve">= 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14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5. In an attempt to show that it differs from this value, five measurements are made of the tar content (mg per cigarette):</w:t>
      </w:r>
    </w:p>
    <w:p w:rsidR="00F70463" w:rsidRPr="00167D99" w:rsidRDefault="00F70463" w:rsidP="00CE25D9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14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5 14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2 14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4 14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3 14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6</w:t>
      </w:r>
    </w:p>
    <w:p w:rsidR="00F70463" w:rsidRPr="00167D99" w:rsidRDefault="00F70463" w:rsidP="00CE25D9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Assume normality of the population from which the sample came.</w:t>
      </w:r>
    </w:p>
    <w:p w:rsidR="00F70463" w:rsidRPr="00167D99" w:rsidRDefault="00F70463" w:rsidP="00CE25D9">
      <w:pPr>
        <w:pStyle w:val="ListParagraph"/>
        <w:numPr>
          <w:ilvl w:val="0"/>
          <w:numId w:val="2"/>
        </w:num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Test the claim of this manufacturer, at 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 xml:space="preserve">α </w:t>
      </w:r>
      <w:r w:rsidRPr="00167D99">
        <w:rPr>
          <w:rFonts w:asciiTheme="majorBidi" w:eastAsia="MTSY" w:hAnsiTheme="majorBidi" w:cstheme="majorBidi"/>
          <w:color w:val="000000" w:themeColor="text1"/>
          <w:sz w:val="28"/>
          <w:szCs w:val="28"/>
        </w:rPr>
        <w:t xml:space="preserve">= 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0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05.</w:t>
      </w:r>
    </w:p>
    <w:p w:rsidR="00F70463" w:rsidRPr="00167D99" w:rsidRDefault="00F70463" w:rsidP="00CE25D9">
      <w:pPr>
        <w:pStyle w:val="ListParagraph"/>
        <w:numPr>
          <w:ilvl w:val="0"/>
          <w:numId w:val="2"/>
        </w:num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Get the p-value. Comment.</w:t>
      </w:r>
    </w:p>
    <w:p w:rsidR="00F70463" w:rsidRPr="00167D99" w:rsidRDefault="00F70463" w:rsidP="00CE25D9">
      <w:pPr>
        <w:pStyle w:val="ListParagraph"/>
        <w:numPr>
          <w:ilvl w:val="0"/>
          <w:numId w:val="2"/>
        </w:num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Find 95% confidence interval for 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μ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, comment.</w:t>
      </w:r>
    </w:p>
    <w:p w:rsidR="00F70463" w:rsidRPr="00167D99" w:rsidRDefault="00F70463" w:rsidP="00F70463">
      <w:pPr>
        <w:autoSpaceDE w:val="0"/>
        <w:autoSpaceDN w:val="0"/>
        <w:bidi w:val="0"/>
        <w:adjustRightInd w:val="0"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F70463" w:rsidRPr="00167D99" w:rsidRDefault="00F70463" w:rsidP="002D1133">
      <w:pPr>
        <w:autoSpaceDE w:val="0"/>
        <w:autoSpaceDN w:val="0"/>
        <w:bidi w:val="0"/>
        <w:adjustRightInd w:val="0"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>Exercise 2:  (</w:t>
      </w:r>
      <w:r w:rsidR="002D1133"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>4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 xml:space="preserve"> marks)</w:t>
      </w:r>
    </w:p>
    <w:p w:rsidR="00F70463" w:rsidRPr="00167D99" w:rsidRDefault="00F70463" w:rsidP="00F70463">
      <w:pPr>
        <w:autoSpaceDE w:val="0"/>
        <w:autoSpaceDN w:val="0"/>
        <w:bidi w:val="0"/>
        <w:adjustRightInd w:val="0"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F70463" w:rsidRPr="00167D99" w:rsidRDefault="00F70463" w:rsidP="00CE25D9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The dynamic modulus of concrete is obtained for two different concrete mixes. For the first mix,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167D99">
        <w:rPr>
          <w:rFonts w:asciiTheme="majorBidi" w:eastAsia="MTSY" w:hAnsiTheme="majorBidi" w:cstheme="majorBidi"/>
          <w:color w:val="000000" w:themeColor="text1"/>
          <w:sz w:val="28"/>
          <w:szCs w:val="28"/>
        </w:rPr>
        <w:t>=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33, </w:t>
      </w:r>
      <m:oMath>
        <m:acc>
          <m:accPr>
            <m:chr m:val="̅"/>
            <m:ctrlPr>
              <w:rPr>
                <w:rFonts w:ascii="Cambria Math" w:hAnsi="Cambria Math" w:cstheme="majorBidi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x</m:t>
            </m:r>
          </m:e>
        </m:acc>
      </m:oMath>
      <w:r w:rsidRPr="00167D99">
        <w:rPr>
          <w:rFonts w:asciiTheme="majorBidi" w:eastAsia="MTSY" w:hAnsiTheme="majorBidi" w:cstheme="majorBidi"/>
          <w:color w:val="000000" w:themeColor="text1"/>
          <w:sz w:val="28"/>
          <w:szCs w:val="28"/>
        </w:rPr>
        <w:t>=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120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1, and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1</m:t>
            </m:r>
          </m:sub>
        </m:sSub>
      </m:oMath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167D99">
        <w:rPr>
          <w:rFonts w:asciiTheme="majorBidi" w:eastAsia="MTSY" w:hAnsiTheme="majorBidi" w:cstheme="majorBidi"/>
          <w:color w:val="000000" w:themeColor="text1"/>
          <w:sz w:val="28"/>
          <w:szCs w:val="28"/>
        </w:rPr>
        <w:t>=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0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47 psi. For the second mix,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2</m:t>
            </m:r>
          </m:sub>
        </m:sSub>
      </m:oMath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167D99">
        <w:rPr>
          <w:rFonts w:asciiTheme="majorBidi" w:eastAsia="MTSY" w:hAnsiTheme="majorBidi" w:cstheme="majorBidi"/>
          <w:color w:val="000000" w:themeColor="text1"/>
          <w:sz w:val="28"/>
          <w:szCs w:val="28"/>
        </w:rPr>
        <w:t>=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31, </w:t>
      </w:r>
      <m:oMath>
        <m:acc>
          <m:accPr>
            <m:chr m:val="̅"/>
            <m:ctrlPr>
              <w:rPr>
                <w:rFonts w:ascii="Cambria Math" w:hAnsi="Cambria Math" w:cstheme="majorBidi"/>
                <w:i/>
                <w:iCs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y</m:t>
            </m:r>
          </m:e>
        </m:acc>
      </m:oMath>
      <w:r w:rsidRPr="00167D99">
        <w:rPr>
          <w:rFonts w:asciiTheme="majorBidi" w:eastAsia="MTSY" w:hAnsiTheme="majorBidi" w:cstheme="majorBidi"/>
          <w:color w:val="000000" w:themeColor="text1"/>
          <w:sz w:val="28"/>
          <w:szCs w:val="28"/>
        </w:rPr>
        <w:t>=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114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6, and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2</m:t>
            </m:r>
          </m:sub>
        </m:sSub>
      </m:oMath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167D99">
        <w:rPr>
          <w:rFonts w:asciiTheme="majorBidi" w:eastAsia="MTSY" w:hAnsiTheme="majorBidi" w:cstheme="majorBidi"/>
          <w:color w:val="000000" w:themeColor="text1"/>
          <w:sz w:val="28"/>
          <w:szCs w:val="28"/>
        </w:rPr>
        <w:t>=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0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38. psi. </w:t>
      </w:r>
    </w:p>
    <w:p w:rsidR="00F70463" w:rsidRPr="00167D99" w:rsidRDefault="00F70463" w:rsidP="00CE25D9">
      <w:pPr>
        <w:pStyle w:val="ListParagraph"/>
        <w:numPr>
          <w:ilvl w:val="0"/>
          <w:numId w:val="7"/>
        </w:num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Test with 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 xml:space="preserve">α </w:t>
      </w:r>
      <w:r w:rsidRPr="00167D99">
        <w:rPr>
          <w:rFonts w:asciiTheme="majorBidi" w:eastAsia="MTSY" w:hAnsiTheme="majorBidi" w:cstheme="majorBidi"/>
          <w:color w:val="000000" w:themeColor="text1"/>
          <w:sz w:val="28"/>
          <w:szCs w:val="28"/>
        </w:rPr>
        <w:t>=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0</w:t>
      </w:r>
      <w:r w:rsidRPr="00167D99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.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05,</w:t>
      </w:r>
      <m:oMath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&gt;</m:t>
        </m:r>
      </m:oMath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5 psi</w:t>
      </w:r>
    </w:p>
    <w:p w:rsidR="00F70463" w:rsidRPr="00167D99" w:rsidRDefault="00F70463" w:rsidP="00CE25D9">
      <w:pPr>
        <w:pStyle w:val="ListParagraph"/>
        <w:numPr>
          <w:ilvl w:val="0"/>
          <w:numId w:val="7"/>
        </w:num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Get the p-value. Comment.</w:t>
      </w:r>
    </w:p>
    <w:p w:rsidR="00F70463" w:rsidRPr="00167D99" w:rsidRDefault="00F70463" w:rsidP="00CE25D9">
      <w:pPr>
        <w:pStyle w:val="ListParagraph"/>
        <w:numPr>
          <w:ilvl w:val="0"/>
          <w:numId w:val="7"/>
        </w:num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Find 95% confidence interval for ,</w:t>
      </w:r>
      <m:oMath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 xml:space="preserve">2 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.</m:t>
        </m:r>
      </m:oMath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Comment.</w:t>
      </w:r>
    </w:p>
    <w:p w:rsidR="00F70463" w:rsidRPr="00167D99" w:rsidRDefault="00F70463" w:rsidP="00F70463">
      <w:pPr>
        <w:autoSpaceDE w:val="0"/>
        <w:autoSpaceDN w:val="0"/>
        <w:bidi w:val="0"/>
        <w:adjustRightInd w:val="0"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F70463" w:rsidRPr="00167D99" w:rsidRDefault="00F70463" w:rsidP="002D1133">
      <w:pPr>
        <w:autoSpaceDE w:val="0"/>
        <w:autoSpaceDN w:val="0"/>
        <w:bidi w:val="0"/>
        <w:adjustRightInd w:val="0"/>
        <w:spacing w:after="0" w:line="240" w:lineRule="auto"/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 xml:space="preserve">Exercise </w:t>
      </w:r>
      <w:r w:rsidR="00CE25D9"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>3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>:  (</w:t>
      </w:r>
      <w:r w:rsidR="002D1133"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>7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  <w:u w:val="single"/>
        </w:rPr>
        <w:t xml:space="preserve"> marks)</w:t>
      </w:r>
    </w:p>
    <w:p w:rsidR="00F70463" w:rsidRPr="00167D99" w:rsidRDefault="00F70463" w:rsidP="00F70463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CE25D9" w:rsidRPr="00167D99" w:rsidRDefault="00F70463" w:rsidP="00CE25D9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sym w:font="Webdings" w:char="F038"/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A study was made to determine if a certain metal treatment has any effect on the amount of metal removed in a pickling operation. A random sample of 12 pieces was immersed in a bath of 24 hours without treatment, yielding an average of 19 millimeters of metal removed and a sample variance of 1.8 millimeters. A second sample of 8 pieces was exposed to the treatment followed by the 24-hour immersion in the bath, resulting in an average removal of 17 millimeters of metal with a sample variance of 1.5 millimeter. Assume that the</w:t>
      </w:r>
      <w:r w:rsidR="00793E82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population variances are equal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. To find a 95 % confidence interval (C.I.) of the difference between the two population</w:t>
      </w:r>
      <w:r w:rsidR="00793E82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'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s </w:t>
      </w:r>
      <w:proofErr w:type="gramStart"/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mean</w:t>
      </w:r>
      <w:r w:rsidR="00793E82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s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proofErr w:type="gramEnd"/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object w:dxaOrig="9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7.25pt" o:ole="">
            <v:imagedata r:id="rId7" o:title=""/>
          </v:shape>
          <o:OLEObject Type="Embed" ProgID="Equation.DSMT4" ShapeID="_x0000_i1025" DrawAspect="Content" ObjectID="_1647768611" r:id="rId8"/>
        </w:objec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,</w:t>
      </w:r>
      <w:r w:rsidR="00793E82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assuming they came from two independent normal distributions. 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</w:p>
    <w:p w:rsidR="00CE25D9" w:rsidRPr="00167D99" w:rsidRDefault="00CE25D9" w:rsidP="00CE25D9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F70463" w:rsidRPr="00167D99" w:rsidRDefault="00CE25D9" w:rsidP="00CE25D9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A) find</w:t>
      </w:r>
      <w:r w:rsidR="00F70463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:</w:t>
      </w:r>
    </w:p>
    <w:p w:rsidR="00CE25D9" w:rsidRPr="00167D99" w:rsidRDefault="00CE25D9" w:rsidP="00F70463">
      <w:pPr>
        <w:tabs>
          <w:tab w:val="num" w:pos="360"/>
        </w:tabs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CE25D9" w:rsidRPr="00167D99" w:rsidRDefault="00F70463" w:rsidP="00CE25D9">
      <w:pPr>
        <w:pStyle w:val="ListParagraph"/>
        <w:numPr>
          <w:ilvl w:val="0"/>
          <w:numId w:val="8"/>
        </w:numPr>
        <w:tabs>
          <w:tab w:val="num" w:pos="360"/>
        </w:tabs>
        <w:autoSpaceDE w:val="0"/>
        <w:autoSpaceDN w:val="0"/>
        <w:bidi w:val="0"/>
        <w:adjustRightInd w:val="0"/>
        <w:spacing w:after="0" w:line="240" w:lineRule="auto"/>
        <w:jc w:val="both"/>
        <w:rPr>
          <w:color w:val="000000" w:themeColor="text1"/>
        </w:rPr>
      </w:pPr>
      <w:proofErr w:type="gramStart"/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the</w:t>
      </w:r>
      <w:proofErr w:type="gramEnd"/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good point estimate of the difference between the two population</w:t>
      </w:r>
      <w:r w:rsidR="00793E82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'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s mean</w:t>
      </w:r>
      <w:r w:rsidR="00793E82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s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167D99">
        <w:rPr>
          <w:color w:val="000000" w:themeColor="text1"/>
        </w:rPr>
        <w:object w:dxaOrig="900" w:dyaOrig="340">
          <v:shape id="_x0000_i1026" type="#_x0000_t75" style="width:45pt;height:17.25pt" o:ole="">
            <v:imagedata r:id="rId9" o:title=""/>
          </v:shape>
          <o:OLEObject Type="Embed" ProgID="Equation.DSMT4" ShapeID="_x0000_i1026" DrawAspect="Content" ObjectID="_1647768612" r:id="rId10"/>
        </w:object>
      </w:r>
      <w:r w:rsidR="00CE25D9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.</w:t>
      </w:r>
    </w:p>
    <w:p w:rsidR="00CE25D9" w:rsidRPr="00167D99" w:rsidRDefault="00F70463" w:rsidP="00CE25D9">
      <w:pPr>
        <w:pStyle w:val="ListParagraph"/>
        <w:numPr>
          <w:ilvl w:val="0"/>
          <w:numId w:val="8"/>
        </w:numPr>
        <w:tabs>
          <w:tab w:val="num" w:pos="360"/>
        </w:tabs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proofErr w:type="gramStart"/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the</w:t>
      </w:r>
      <w:proofErr w:type="gramEnd"/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estimate of the pooled variance </w:t>
      </w:r>
      <w:r w:rsidRPr="00167D99">
        <w:rPr>
          <w:rFonts w:asciiTheme="majorBidi" w:hAnsiTheme="majorBidi" w:cstheme="majorBidi"/>
          <w:color w:val="000000" w:themeColor="text1"/>
          <w:position w:val="-14"/>
          <w:sz w:val="28"/>
          <w:szCs w:val="28"/>
        </w:rPr>
        <w:object w:dxaOrig="440" w:dyaOrig="400">
          <v:shape id="_x0000_i1027" type="#_x0000_t75" style="width:21.75pt;height:20.25pt" o:ole="">
            <v:imagedata r:id="rId11" o:title=""/>
          </v:shape>
          <o:OLEObject Type="Embed" ProgID="Equation.DSMT4" ShapeID="_x0000_i1027" DrawAspect="Content" ObjectID="_1647768613" r:id="rId12"/>
        </w:object>
      </w:r>
      <w:r w:rsidR="00CE25D9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.</w:t>
      </w:r>
    </w:p>
    <w:p w:rsidR="00CE25D9" w:rsidRPr="00167D99" w:rsidRDefault="00793E82" w:rsidP="00CE25D9">
      <w:pPr>
        <w:pStyle w:val="ListParagraph"/>
        <w:numPr>
          <w:ilvl w:val="0"/>
          <w:numId w:val="8"/>
        </w:numPr>
        <w:tabs>
          <w:tab w:val="num" w:pos="360"/>
        </w:tabs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proofErr w:type="gramStart"/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t</w:t>
      </w:r>
      <w:r w:rsidR="00F70463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he</w:t>
      </w:r>
      <w:proofErr w:type="gramEnd"/>
      <w:r w:rsidR="00F70463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maximum error (margin of </w:t>
      </w:r>
      <w:r w:rsidR="00CE25D9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error) .</w:t>
      </w:r>
    </w:p>
    <w:p w:rsidR="00CE25D9" w:rsidRPr="00167D99" w:rsidRDefault="00F70463" w:rsidP="00CE25D9">
      <w:pPr>
        <w:pStyle w:val="ListParagraph"/>
        <w:numPr>
          <w:ilvl w:val="0"/>
          <w:numId w:val="8"/>
        </w:numPr>
        <w:tabs>
          <w:tab w:val="num" w:pos="360"/>
        </w:tabs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proofErr w:type="gramStart"/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the</w:t>
      </w:r>
      <w:proofErr w:type="gramEnd"/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lower bound of the of the 95 % confidence interval of the difference between the two population</w:t>
      </w:r>
      <w:r w:rsidR="00793E82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'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s mean</w:t>
      </w:r>
      <w:r w:rsidR="00793E82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s</w:t>
      </w: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167D99">
        <w:rPr>
          <w:rFonts w:asciiTheme="majorBidi" w:hAnsiTheme="majorBidi" w:cstheme="majorBidi"/>
          <w:color w:val="000000" w:themeColor="text1"/>
          <w:position w:val="-10"/>
          <w:sz w:val="28"/>
          <w:szCs w:val="28"/>
        </w:rPr>
        <w:object w:dxaOrig="900" w:dyaOrig="340">
          <v:shape id="_x0000_i1028" type="#_x0000_t75" style="width:45pt;height:17.25pt" o:ole="">
            <v:imagedata r:id="rId9" o:title=""/>
          </v:shape>
          <o:OLEObject Type="Embed" ProgID="Equation.DSMT4" ShapeID="_x0000_i1028" DrawAspect="Content" ObjectID="_1647768614" r:id="rId13"/>
        </w:object>
      </w:r>
      <w:r w:rsidR="00CE25D9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.</w:t>
      </w:r>
    </w:p>
    <w:p w:rsidR="00CE25D9" w:rsidRPr="00167D99" w:rsidRDefault="00CE25D9" w:rsidP="00CE25D9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5938DA" w:rsidRDefault="00CE25D9" w:rsidP="005938DA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</w:rPr>
      </w:pPr>
      <w:r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B) </w:t>
      </w:r>
      <w:r w:rsidR="00F70463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>test</w:t>
      </w:r>
      <w:r w:rsidR="00167D99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H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 xml:space="preserve">: </m:t>
        </m:r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 xml:space="preserve">Or </m:t>
        </m:r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μ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)</m:t>
        </m:r>
      </m:oMath>
      <w:r w:rsidR="00F70463" w:rsidRPr="00167D9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 </w:t>
      </w:r>
      <w:r w:rsidR="005938DA" w:rsidRPr="00CE25D9">
        <w:rPr>
          <w:rFonts w:asciiTheme="majorBidi" w:hAnsiTheme="majorBidi" w:cstheme="majorBidi"/>
          <w:sz w:val="28"/>
          <w:szCs w:val="28"/>
        </w:rPr>
        <w:t>against H</w:t>
      </w:r>
      <w:r w:rsidR="005938DA" w:rsidRPr="00CE25D9">
        <w:rPr>
          <w:rFonts w:asciiTheme="majorBidi" w:hAnsiTheme="majorBidi" w:cstheme="majorBidi"/>
          <w:sz w:val="28"/>
          <w:szCs w:val="28"/>
          <w:vertAlign w:val="subscript"/>
        </w:rPr>
        <w:t>1</w:t>
      </w:r>
      <w:proofErr w:type="gramStart"/>
      <w:r w:rsidR="005938DA" w:rsidRPr="00CE25D9">
        <w:rPr>
          <w:rFonts w:asciiTheme="majorBidi" w:hAnsiTheme="majorBidi" w:cstheme="majorBidi"/>
          <w:sz w:val="28"/>
          <w:szCs w:val="28"/>
        </w:rPr>
        <w:t xml:space="preserve">: </w:t>
      </w:r>
      <w:proofErr w:type="gramEnd"/>
      <w:r w:rsidR="005938DA" w:rsidRPr="00CE25D9">
        <w:rPr>
          <w:rFonts w:asciiTheme="majorBidi" w:hAnsiTheme="majorBidi" w:cstheme="majorBidi"/>
          <w:position w:val="-10"/>
          <w:sz w:val="28"/>
          <w:szCs w:val="28"/>
        </w:rPr>
        <w:object w:dxaOrig="780" w:dyaOrig="340">
          <v:shape id="_x0000_i1029" type="#_x0000_t75" style="width:39pt;height:17.25pt" o:ole="">
            <v:imagedata r:id="rId14" o:title=""/>
          </v:shape>
          <o:OLEObject Type="Embed" ProgID="Equation.DSMT4" ShapeID="_x0000_i1029" DrawAspect="Content" ObjectID="_1647768615" r:id="rId15"/>
        </w:object>
      </w:r>
      <w:r w:rsidR="005938DA" w:rsidRPr="00CE25D9">
        <w:rPr>
          <w:rFonts w:asciiTheme="majorBidi" w:hAnsiTheme="majorBidi" w:cstheme="majorBidi"/>
          <w:sz w:val="28"/>
          <w:szCs w:val="28"/>
        </w:rPr>
        <w:t>) with a significance level 0.05</w:t>
      </w:r>
      <w:r w:rsidR="005938DA">
        <w:rPr>
          <w:rFonts w:asciiTheme="majorBidi" w:hAnsiTheme="majorBidi" w:cstheme="majorBidi"/>
          <w:sz w:val="28"/>
          <w:szCs w:val="28"/>
        </w:rPr>
        <w:t>.</w:t>
      </w:r>
    </w:p>
    <w:p w:rsidR="00164D81" w:rsidRPr="00167D99" w:rsidRDefault="00164D81" w:rsidP="00164D81">
      <w:pPr>
        <w:autoSpaceDE w:val="0"/>
        <w:autoSpaceDN w:val="0"/>
        <w:bidi w:val="0"/>
        <w:adjustRightInd w:val="0"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bookmarkStart w:id="0" w:name="_GoBack"/>
      <w:bookmarkEnd w:id="0"/>
    </w:p>
    <w:p w:rsidR="005C5CF8" w:rsidRPr="00167D99" w:rsidRDefault="005C5CF8" w:rsidP="007C3666">
      <w:pPr>
        <w:autoSpaceDE w:val="0"/>
        <w:autoSpaceDN w:val="0"/>
        <w:bidi w:val="0"/>
        <w:adjustRightInd w:val="0"/>
        <w:spacing w:after="0" w:line="240" w:lineRule="auto"/>
        <w:ind w:left="360"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sectPr w:rsidR="005C5CF8" w:rsidRPr="00167D99" w:rsidSect="00E5126B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TSY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C015D2"/>
    <w:multiLevelType w:val="hybridMultilevel"/>
    <w:tmpl w:val="AB7E7CD0"/>
    <w:lvl w:ilvl="0" w:tplc="FA785C2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E76814"/>
    <w:multiLevelType w:val="hybridMultilevel"/>
    <w:tmpl w:val="9020BDBE"/>
    <w:lvl w:ilvl="0" w:tplc="8CFC4B22">
      <w:start w:val="1"/>
      <w:numFmt w:val="decimal"/>
      <w:lvlText w:val="%1)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464EBD"/>
    <w:multiLevelType w:val="hybridMultilevel"/>
    <w:tmpl w:val="9020BDBE"/>
    <w:lvl w:ilvl="0" w:tplc="8CFC4B22">
      <w:start w:val="1"/>
      <w:numFmt w:val="decimal"/>
      <w:lvlText w:val="%1)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E32243"/>
    <w:multiLevelType w:val="hybridMultilevel"/>
    <w:tmpl w:val="355098C4"/>
    <w:lvl w:ilvl="0" w:tplc="61F087A8">
      <w:start w:val="1"/>
      <w:numFmt w:val="decimal"/>
      <w:lvlText w:val="[%1]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8394B0B"/>
    <w:multiLevelType w:val="hybridMultilevel"/>
    <w:tmpl w:val="7C1E23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D375959"/>
    <w:multiLevelType w:val="hybridMultilevel"/>
    <w:tmpl w:val="B22E1CDA"/>
    <w:lvl w:ilvl="0" w:tplc="A7E6A754">
      <w:start w:val="1"/>
      <w:numFmt w:val="decimal"/>
      <w:lvlText w:val="%1)"/>
      <w:lvlJc w:val="left"/>
      <w:pPr>
        <w:ind w:left="720" w:hanging="360"/>
      </w:pPr>
      <w:rPr>
        <w:rFonts w:asciiTheme="majorBidi" w:hAnsiTheme="majorBidi" w:cstheme="majorBidi" w:hint="default"/>
        <w:color w:val="231F2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0646A9"/>
    <w:multiLevelType w:val="hybridMultilevel"/>
    <w:tmpl w:val="F5D6AA60"/>
    <w:lvl w:ilvl="0" w:tplc="FA785C2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BB0E48"/>
    <w:multiLevelType w:val="hybridMultilevel"/>
    <w:tmpl w:val="D592BC2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147DB7"/>
    <w:multiLevelType w:val="hybridMultilevel"/>
    <w:tmpl w:val="FB08283C"/>
    <w:lvl w:ilvl="0" w:tplc="56300180">
      <w:start w:val="2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6"/>
  </w:num>
  <w:num w:numId="5">
    <w:abstractNumId w:val="3"/>
  </w:num>
  <w:num w:numId="6">
    <w:abstractNumId w:val="7"/>
  </w:num>
  <w:num w:numId="7">
    <w:abstractNumId w:val="2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6E26"/>
    <w:rsid w:val="00054F92"/>
    <w:rsid w:val="0007004A"/>
    <w:rsid w:val="000A0218"/>
    <w:rsid w:val="000C08AE"/>
    <w:rsid w:val="00164D81"/>
    <w:rsid w:val="00167D99"/>
    <w:rsid w:val="00172F9B"/>
    <w:rsid w:val="00255E86"/>
    <w:rsid w:val="002D1133"/>
    <w:rsid w:val="00313874"/>
    <w:rsid w:val="0045623D"/>
    <w:rsid w:val="00486E26"/>
    <w:rsid w:val="00570C8F"/>
    <w:rsid w:val="005938DA"/>
    <w:rsid w:val="005C5CF8"/>
    <w:rsid w:val="005F49F9"/>
    <w:rsid w:val="00684A08"/>
    <w:rsid w:val="00793E82"/>
    <w:rsid w:val="007C3666"/>
    <w:rsid w:val="008A7EB5"/>
    <w:rsid w:val="009D1D06"/>
    <w:rsid w:val="00BC7657"/>
    <w:rsid w:val="00CE25D9"/>
    <w:rsid w:val="00E5126B"/>
    <w:rsid w:val="00F25581"/>
    <w:rsid w:val="00F704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5CF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1D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1D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D1D0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C5CF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D1D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1D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D1D0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43</Words>
  <Characters>195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</dc:creator>
  <cp:lastModifiedBy>Dan</cp:lastModifiedBy>
  <cp:revision>3</cp:revision>
  <dcterms:created xsi:type="dcterms:W3CDTF">2020-04-07T08:06:00Z</dcterms:created>
  <dcterms:modified xsi:type="dcterms:W3CDTF">2020-04-07T09:44:00Z</dcterms:modified>
</cp:coreProperties>
</file>